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48" w:type="dxa"/>
        <w:tblLook w:val="01E0"/>
      </w:tblPr>
      <w:tblGrid>
        <w:gridCol w:w="2923"/>
        <w:gridCol w:w="7625"/>
      </w:tblGrid>
      <w:tr w:rsidR="00A04902" w:rsidRPr="009C5113" w:rsidTr="007F2E60">
        <w:trPr>
          <w:trHeight w:val="1418"/>
        </w:trPr>
        <w:tc>
          <w:tcPr>
            <w:tcW w:w="2923" w:type="dxa"/>
            <w:vAlign w:val="center"/>
            <w:hideMark/>
          </w:tcPr>
          <w:p w:rsidR="00A04902" w:rsidRPr="009C5113" w:rsidRDefault="00A04902" w:rsidP="007F2E60">
            <w:pPr>
              <w:pStyle w:val="NoSpacing"/>
              <w:rPr>
                <w:color w:val="000000"/>
              </w:rPr>
            </w:pPr>
            <w:r w:rsidRPr="009C5113">
              <w:t>Trường TH,THCS-THPT</w:t>
            </w:r>
          </w:p>
          <w:p w:rsidR="00A04902" w:rsidRPr="009C5113" w:rsidRDefault="00A04902" w:rsidP="007F2E60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A04902" w:rsidRPr="009C5113" w:rsidRDefault="00A04902" w:rsidP="007F2E60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  (2016 – 2017</w:t>
            </w:r>
            <w:r w:rsidRPr="009C5113">
              <w:rPr>
                <w:b/>
                <w:bCs/>
                <w:sz w:val="40"/>
                <w:szCs w:val="40"/>
              </w:rPr>
              <w:t>)</w:t>
            </w:r>
          </w:p>
          <w:p w:rsidR="00A04902" w:rsidRPr="009C5113" w:rsidRDefault="00A04902" w:rsidP="007F2E60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15/12</w:t>
            </w:r>
            <w:r w:rsidRPr="009C5113">
              <w:rPr>
                <w:b/>
                <w:bCs/>
                <w:iCs/>
                <w:sz w:val="40"/>
                <w:szCs w:val="40"/>
              </w:rPr>
              <w:t>/201</w:t>
            </w:r>
            <w:r>
              <w:rPr>
                <w:b/>
                <w:bCs/>
                <w:iCs/>
                <w:sz w:val="40"/>
                <w:szCs w:val="40"/>
              </w:rPr>
              <w:t>6</w:t>
            </w:r>
          </w:p>
        </w:tc>
      </w:tr>
    </w:tbl>
    <w:p w:rsidR="00A04902" w:rsidRPr="009C5113" w:rsidRDefault="00A04902" w:rsidP="00A04902">
      <w:pPr>
        <w:pStyle w:val="NoSpacing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  </w:t>
      </w:r>
      <w:r w:rsidRPr="009C5113">
        <w:rPr>
          <w:b/>
          <w:i/>
          <w:sz w:val="36"/>
          <w:szCs w:val="36"/>
        </w:rPr>
        <w:t xml:space="preserve">  </w:t>
      </w:r>
    </w:p>
    <w:p w:rsidR="00A04902" w:rsidRPr="002F78E0" w:rsidRDefault="00A04902" w:rsidP="00A04902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2F78E0">
        <w:rPr>
          <w:rFonts w:ascii="Times New Roman" w:hAnsi="Times New Roman" w:cs="Times New Roman"/>
          <w:b/>
          <w:sz w:val="28"/>
          <w:szCs w:val="28"/>
          <w:lang w:val="en-US"/>
        </w:rPr>
        <w:t>ĐỀ A</w:t>
      </w:r>
    </w:p>
    <w:p w:rsidR="00A04902" w:rsidRPr="00A04902" w:rsidRDefault="00A04902" w:rsidP="00A04902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A04902">
        <w:rPr>
          <w:rFonts w:ascii="Times New Roman" w:hAnsi="Times New Roman" w:cs="Times New Roman"/>
          <w:b/>
          <w:sz w:val="26"/>
          <w:szCs w:val="26"/>
        </w:rPr>
        <w:t xml:space="preserve">I-LÝ THUYẾT (5điểm) 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Câu 1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,25đ)</w:t>
      </w: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hế nào là dòng điện không đổi ? Biểu thức. Điều kiện để có dòng điện ?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2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,25đ)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Phát biểu định luật Jun-Lenxơ ? Biểu thức ? Nêu tên các đại lượng trong biểu thức và đơn vị?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4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(1,25đ)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Bản chất dòng điện trong chất bán dẫn? Lớp chuyển tiếp p-n .</w:t>
      </w: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5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(1,25đ)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Bản chất dòng điện trong chất khí ? Hồ quang điện và ứng dụng.</w:t>
      </w:r>
    </w:p>
    <w:p w:rsidR="00A04902" w:rsidRPr="00A04902" w:rsidRDefault="00A04902" w:rsidP="00A04902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B. BÀI TOÁN(5điểm)</w:t>
      </w:r>
    </w:p>
    <w:p w:rsidR="00A04902" w:rsidRPr="00A04902" w:rsidRDefault="00A04902" w:rsidP="00A04902">
      <w:pPr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1 </w:t>
      </w:r>
      <w:r w:rsidR="00C256E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iểm)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Một điện tích q=  8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-8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C đặt trong không khí tại điểm M trong điện trường của điện tích Q= +9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 xml:space="preserve">-8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C chịu tác dụng của một lực F= 16,2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-4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N.</w:t>
      </w:r>
    </w:p>
    <w:p w:rsidR="00A04902" w:rsidRPr="00A04902" w:rsidRDefault="00C256E6" w:rsidP="00A04902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ìm cường độ điện trường tại điểm M</w:t>
      </w:r>
    </w:p>
    <w:p w:rsidR="00A04902" w:rsidRPr="00A04902" w:rsidRDefault="00C256E6" w:rsidP="00A04902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ính khoảng cách từ M đến Q.</w:t>
      </w:r>
    </w:p>
    <w:p w:rsid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2 </w:t>
      </w:r>
      <w:r w:rsidR="00C256E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iểm)</w:t>
      </w: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Một bếp điện sử dụng ở hiệu điện thế 200 V thì cường độ dòng điện qua bếp điện là 4 A. Tính :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a)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Tính điện trở và công suất điện của bếp điện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Nếu sử dụng ở hiệu điện thế 220 V thì công suất điện tăng hay giảm bao nhiêu?</w:t>
      </w:r>
    </w:p>
    <w:p w:rsidR="00A04902" w:rsidRPr="00A04902" w:rsidRDefault="00A04902" w:rsidP="00A04902">
      <w:pPr>
        <w:spacing w:after="0" w:line="240" w:lineRule="auto"/>
        <w:ind w:left="720" w:firstLine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3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điểm)</w:t>
      </w: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Một bộ nguồn gồm 2 nguồn giống nhau được mắc nối tiếp, mỗi nguồn có suất điện động e = 2 V, điện trở trong r = 0,5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sym w:font="Symbol" w:char="F057"/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. Mắc bộ nguồn này vào hai đầu của một biến trở R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Cho R = 4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Ω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tính cường độ dòng điện chạy qua R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ính Rđể hiệu suấtbộ nguồn là 50%?</w:t>
      </w:r>
    </w:p>
    <w:p w:rsidR="00A04902" w:rsidRPr="00A04902" w:rsidRDefault="00A04902" w:rsidP="00A04902">
      <w:pPr>
        <w:spacing w:after="0" w:line="240" w:lineRule="auto"/>
        <w:ind w:left="1080" w:right="3269" w:hanging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eastAsia="vi-VN"/>
        </w:rPr>
        <w:pict>
          <v:group id="Group 20" o:spid="_x0000_s1026" style="position:absolute;left:0;text-align:left;margin-left:343.45pt;margin-top:8.4pt;width:110.45pt;height:125.55pt;z-index:251660288" coordorigin="8772,9436" coordsize="2209,2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">
            <v:group id="Group 25" o:spid="_x0000_s1027" style="position:absolute;left:8772;top:9436;width:1848;height:2511" coordorigin="8772,9529" coordsize="1848,2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<v:rect id="Rectangle 26" o:spid="_x0000_s1028" style="position:absolute;left:8820;top:9712;width:1800;height:1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<v:rect id="Rectangle 27" o:spid="_x0000_s1029" style="position:absolute;left:9540;top:10648;width:90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30" type="#_x0000_t202" style="position:absolute;left:8772;top:1098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  <w:vertAlign w:val="subscript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29" o:spid="_x0000_s1031" type="#_x0000_t202" style="position:absolute;left:9744;top:1013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Đ</w:t>
                      </w:r>
                    </w:p>
                  </w:txbxContent>
                </v:textbox>
              </v:shape>
              <v:shape id="Text Box 30" o:spid="_x0000_s1032" type="#_x0000_t202" style="position:absolute;left:9624;top:11500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  <w:vertAlign w:val="subscript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R</w:t>
                      </w:r>
                      <w:r w:rsidRPr="00607147">
                        <w:rPr>
                          <w:sz w:val="20"/>
                          <w:szCs w:val="20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group id="Group 31" o:spid="_x0000_s1033" style="position:absolute;left:9780;top:11188;width:360;height:360" coordorigin="8952,12492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<v:oval id="Oval 32" o:spid="_x0000_s1034" style="position:absolute;left:8952;top:12492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<v:line id="Line 33" o:spid="_x0000_s1035" style="position:absolute;visibility:visible" from="9060,12492" to="9060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    <v:line id="Line 34" o:spid="_x0000_s1036" style="position:absolute;visibility:visible" from="9216,12492" to="9216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  </v:group>
              <v:rect id="Rectangle 35" o:spid="_x0000_s1037" style="position:absolute;left:8952;top:10876;width:36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<v:oval id="Oval 36" o:spid="_x0000_s1038" style="position:absolute;left:9828;top:10480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L2M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QLu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MvYwgAAANsAAAAPAAAAAAAAAAAAAAAAAJgCAABkcnMvZG93&#10;bnJldi54bWxQSwUGAAAAAAQABAD1AAAAhwMAAAAA&#10;"/>
              <v:shape id="Text Box 37" o:spid="_x0000_s1039" type="#_x0000_t202" style="position:absolute;left:9720;top:1044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<v:textbox>
                  <w:txbxContent>
                    <w:p w:rsidR="00A04902" w:rsidRDefault="00A04902" w:rsidP="00A04902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" o:spid="_x0000_s1040" type="#_x0000_t32" style="position:absolute;left:9540;top:9552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<v:shape id="AutoShape 39" o:spid="_x0000_s1041" type="#_x0000_t32" style="position:absolute;left:9708;top:9628;width:1;height:1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UZcEAAADbAAAADwAAAGRycy9kb3ducmV2LnhtbESPQYvCMBSE74L/IbwFb5qu6+5KNYoI&#10;C17rFs+P5tkWm5fapDb+eyMIHoeZ+YZZb4NpxI06V1tW8DlLQBAXVtdcKsj//6ZLEM4ja2wsk4I7&#10;OdhuxqM1ptoOnNHt6EsRIexSVFB536ZSuqIig25mW+LonW1n0EfZlVJ3OES4aeQ8SX6kwZrjQoUt&#10;7SsqLsfeKMiya3nqXRh2y3P4XeR6YZL+oNTkI+xWIDwF/w6/2get4Osbnl/iD5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8FRlwQAAANsAAAAPAAAAAAAAAAAAAAAA&#10;AKECAABkcnMvZG93bnJldi54bWxQSwUGAAAAAAQABAD5AAAAjwMAAAAA&#10;" strokeweight="1.25pt"/>
              <v:shape id="AutoShape 40" o:spid="_x0000_s1042" type="#_x0000_t32" style="position:absolute;left:9624;top:9529;width:0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LKEsAAAADbAAAADwAAAGRycy9kb3ducmV2LnhtbESPQYvCMBSE78L+h/AEb5rqiitd0yIL&#10;gteqeH40z7bYvNQmtdl/bxYWPA4z8w2zy4NpxZN611hWsFwkIIhLqxuuFFzOh/kWhPPIGlvLpOCX&#10;HOTZx2SHqbYjF/Q8+UpECLsUFdTed6mUrqzJoFvYjjh6N9sb9FH2ldQ9jhFuWrlKko002HBcqLGj&#10;n5rK+2kwCoriUV0HF8b99ha+1he9NslwVGo2DftvEJ6Cf4f/20et4HMDf1/iD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iyhLAAAAA2wAAAA8AAAAAAAAAAAAAAAAA&#10;oQIAAGRycy9kb3ducmV2LnhtbFBLBQYAAAAABAAEAPkAAACOAwAAAAA=&#10;" strokeweight="1.25pt"/>
            </v:group>
            <v:shape id="Text Box 41" o:spid="_x0000_s1043" type="#_x0000_t202" style="position:absolute;left:9060;top:10855;width:721;height: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A04902" w:rsidRPr="004362CD" w:rsidRDefault="00A04902" w:rsidP="00A04902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Text Box 42" o:spid="_x0000_s1044" type="#_x0000_t202" style="position:absolute;left:10260;top:10783;width:721;height: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<v:textbox>
                <w:txbxContent>
                  <w:p w:rsidR="00A04902" w:rsidRPr="004362CD" w:rsidRDefault="00A04902" w:rsidP="00A04902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A04902" w:rsidRPr="00A04902" w:rsidRDefault="00A04902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Bài 4 </w:t>
      </w:r>
      <w:r w:rsidRPr="00A04902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val="pt-BR"/>
        </w:rPr>
        <w:t>(2điểm)</w:t>
      </w: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Cho mạch điện như hình vẽ, nguồn điện có suất điện động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78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= 6V điện trở trong r = 0,5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). Điện trở R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1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= 1,5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; đèn Đ loại (6V – 6W); bình điện phân chứa dung dịch AgNO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3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với anôt bằng bạc có điện trở R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B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= 6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. Bỏ qua điện trở của các dây nối và giả sử điện trở của đèn không thay đổi.</w:t>
      </w:r>
    </w:p>
    <w:p w:rsidR="00A04902" w:rsidRPr="00A04902" w:rsidRDefault="00C256E6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a) 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Xác định lượng bạc bám vào catôt trong thời gian t = 32 phút 10 giây (Cho A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Ag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= 108;  n =1)</w:t>
      </w:r>
    </w:p>
    <w:p w:rsidR="00A04902" w:rsidRPr="00A04902" w:rsidRDefault="00C256E6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Mắc một ampe kế điện trở không đáng kể (R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A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= 0) giữa 2 điểm A, B. Tìm số chỉ của ampe kế và nhiệt lượng tỏa ra trên R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1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trong thời gian 5 phút.</w:t>
      </w:r>
    </w:p>
    <w:p w:rsidR="00A04902" w:rsidRPr="00A04902" w:rsidRDefault="00A04902" w:rsidP="00A04902">
      <w:pPr>
        <w:spacing w:after="0" w:line="240" w:lineRule="auto"/>
        <w:ind w:left="360" w:right="3269" w:firstLine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:rsidR="00A04902" w:rsidRPr="00B44069" w:rsidRDefault="00A04902" w:rsidP="00A04902">
      <w:pPr>
        <w:spacing w:after="0" w:line="240" w:lineRule="auto"/>
        <w:ind w:left="1440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t>---------------</w:t>
      </w: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position w:val="-4"/>
          <w:sz w:val="26"/>
          <w:szCs w:val="26"/>
          <w:lang w:val="pt-BR"/>
        </w:rPr>
        <w:t>HẾT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t>----------------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541943469" r:id="rId5"/>
        </w:objec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br w:type="page"/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lastRenderedPageBreak/>
        <w:t>ĐÁP ÁN LÝ 11 ĐỀ A</w:t>
      </w:r>
    </w:p>
    <w:p w:rsidR="00A04902" w:rsidRPr="00B44069" w:rsidRDefault="00A04902" w:rsidP="00A04902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TẬP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1:(1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8"/>
          <w:sz w:val="24"/>
          <w:szCs w:val="24"/>
          <w:lang w:val="pt-BR"/>
        </w:rPr>
        <w:object w:dxaOrig="820" w:dyaOrig="660">
          <v:shape id="_x0000_i1026" type="#_x0000_t75" style="width:41.25pt;height:33pt" o:ole="">
            <v:imagedata r:id="rId6" o:title=""/>
          </v:shape>
          <o:OLEObject Type="Embed" ProgID="Equation.DSMT4" ShapeID="_x0000_i1026" DrawAspect="Content" ObjectID="_1541943470" r:id="rId7"/>
        </w:objec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= 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>20,25.10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  <w:lang w:val="pt-BR"/>
        </w:rPr>
        <w:t>5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(V/m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  <w:lang w:val="pt-BR"/>
        </w:rPr>
        <w:object w:dxaOrig="1780" w:dyaOrig="660">
          <v:shape id="_x0000_i1027" type="#_x0000_t75" style="width:89.25pt;height:33pt" o:ole="">
            <v:imagedata r:id="rId8" o:title=""/>
          </v:shape>
          <o:OLEObject Type="Embed" ProgID="Equation.DSMT4" ShapeID="_x0000_i1027" DrawAspect="Content" ObjectID="_1541943471" r:id="rId9"/>
        </w:objec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r= 0,02 m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2:(1 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1380" w:dyaOrig="620">
          <v:shape id="_x0000_i1028" type="#_x0000_t75" style="width:69pt;height:30.75pt" o:ole="">
            <v:imagedata r:id="rId10" o:title=""/>
          </v:shape>
          <o:OLEObject Type="Embed" ProgID="Equation.DSMT4" ShapeID="_x0000_i1028" DrawAspect="Content" ObjectID="_1541943472" r:id="rId11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4"/>
          <w:szCs w:val="24"/>
          <w:lang w:val="pt-BR"/>
        </w:rPr>
        <w:object w:dxaOrig="1620" w:dyaOrig="279">
          <v:shape id="_x0000_i1029" type="#_x0000_t75" style="width:81pt;height:14.25pt" o:ole="">
            <v:imagedata r:id="rId12" o:title=""/>
          </v:shape>
          <o:OLEObject Type="Embed" ProgID="Equation.DSMT4" ShapeID="_x0000_i1029" DrawAspect="Content" ObjectID="_1541943473" r:id="rId13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1719" w:dyaOrig="660">
          <v:shape id="_x0000_i1030" type="#_x0000_t75" style="width:86.25pt;height:33pt" o:ole="">
            <v:imagedata r:id="rId14" o:title=""/>
          </v:shape>
          <o:OLEObject Type="Embed" ProgID="Equation.DSMT4" ShapeID="_x0000_i1030" DrawAspect="Content" ObjectID="_1541943474" r:id="rId15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>Tăng P’ – P= 168 W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3: (1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2580" w:dyaOrig="360">
          <v:shape id="_x0000_i1031" type="#_x0000_t75" style="width:129pt;height:18pt" o:ole="">
            <v:imagedata r:id="rId16" o:title=""/>
          </v:shape>
          <o:OLEObject Type="Embed" ProgID="Equation.DSMT4" ShapeID="_x0000_i1031" DrawAspect="Content" ObjectID="_1541943475" r:id="rId17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740" w:dyaOrig="680">
          <v:shape id="_x0000_i1032" type="#_x0000_t75" style="width:87pt;height:33.75pt" o:ole="">
            <v:imagedata r:id="rId18" o:title=""/>
          </v:shape>
          <o:OLEObject Type="Embed" ProgID="Equation.DSMT4" ShapeID="_x0000_i1032" DrawAspect="Content" ObjectID="_1541943476" r:id="rId19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2840" w:dyaOrig="680">
          <v:shape id="_x0000_i1033" type="#_x0000_t75" style="width:141.75pt;height:33.75pt" o:ole="">
            <v:imagedata r:id="rId20" o:title=""/>
          </v:shape>
          <o:OLEObject Type="Embed" ProgID="Equation.DSMT4" ShapeID="_x0000_i1033" DrawAspect="Content" ObjectID="_1541943477" r:id="rId21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4: (2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540" w:dyaOrig="720">
          <v:shape id="_x0000_i1034" type="#_x0000_t75" style="width:77.25pt;height:36pt" o:ole="">
            <v:imagedata r:id="rId22" o:title=""/>
          </v:shape>
          <o:OLEObject Type="Embed" ProgID="Equation.DSMT4" ShapeID="_x0000_i1034" DrawAspect="Content" ObjectID="_1541943478" r:id="rId23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2720" w:dyaOrig="360">
          <v:shape id="_x0000_i1035" type="#_x0000_t75" style="width:135.75pt;height:18pt" o:ole="">
            <v:imagedata r:id="rId24" o:title=""/>
          </v:shape>
          <o:OLEObject Type="Embed" ProgID="Equation.DSMT4" ShapeID="_x0000_i1035" DrawAspect="Content" ObjectID="_1541943479" r:id="rId25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1500" w:dyaOrig="620">
          <v:shape id="_x0000_i1036" type="#_x0000_t75" style="width:75pt;height:30.75pt" o:ole="">
            <v:imagedata r:id="rId26" o:title=""/>
          </v:shape>
          <o:OLEObject Type="Embed" ProgID="Equation.DSMT4" ShapeID="_x0000_i1036" DrawAspect="Content" ObjectID="_1541943480" r:id="rId27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2000" w:dyaOrig="360">
          <v:shape id="_x0000_i1037" type="#_x0000_t75" style="width:99.75pt;height:18pt" o:ole="">
            <v:imagedata r:id="rId28" o:title=""/>
          </v:shape>
          <o:OLEObject Type="Embed" ProgID="Equation.DSMT4" ShapeID="_x0000_i1037" DrawAspect="Content" ObjectID="_1541943481" r:id="rId29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820" w:dyaOrig="680">
          <v:shape id="_x0000_i1038" type="#_x0000_t75" style="width:90.75pt;height:33.75pt" o:ole="">
            <v:imagedata r:id="rId30" o:title=""/>
          </v:shape>
          <o:OLEObject Type="Embed" ProgID="Equation.DSMT4" ShapeID="_x0000_i1038" DrawAspect="Content" ObjectID="_1541943482" r:id="rId31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2200" w:dyaOrig="620">
          <v:shape id="_x0000_i1039" type="#_x0000_t75" style="width:110.25pt;height:30.75pt" o:ole="">
            <v:imagedata r:id="rId32" o:title=""/>
          </v:shape>
          <o:OLEObject Type="Embed" ProgID="Equation.DSMT4" ShapeID="_x0000_i1039" DrawAspect="Content" ObjectID="_1541943483" r:id="rId33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620" w:dyaOrig="680">
          <v:shape id="_x0000_i1040" type="#_x0000_t75" style="width:81pt;height:33.75pt" o:ole="">
            <v:imagedata r:id="rId34" o:title=""/>
          </v:shape>
          <o:OLEObject Type="Embed" ProgID="Equation.DSMT4" ShapeID="_x0000_i1040" DrawAspect="Content" ObjectID="_1541943484" r:id="rId35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color w:val="000000" w:themeColor="text1"/>
          <w:position w:val="-12"/>
          <w:sz w:val="24"/>
          <w:szCs w:val="24"/>
          <w:lang w:val="pt-BR"/>
        </w:rPr>
        <w:object w:dxaOrig="1820" w:dyaOrig="380">
          <v:shape id="_x0000_i1041" type="#_x0000_t75" style="width:90.75pt;height:18.75pt" o:ole="">
            <v:imagedata r:id="rId36" o:title=""/>
          </v:shape>
          <o:OLEObject Type="Embed" ProgID="Equation.DSMT4" ShapeID="_x0000_i1041" DrawAspect="Content" ObjectID="_1541943485" r:id="rId37"/>
        </w:object>
      </w:r>
    </w:p>
    <w:p w:rsidR="00A04902" w:rsidRPr="00FC58A5" w:rsidRDefault="00A04902" w:rsidP="00A0490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br w:type="page"/>
      </w:r>
    </w:p>
    <w:tbl>
      <w:tblPr>
        <w:tblW w:w="10548" w:type="dxa"/>
        <w:tblLook w:val="01E0"/>
      </w:tblPr>
      <w:tblGrid>
        <w:gridCol w:w="2923"/>
        <w:gridCol w:w="7625"/>
      </w:tblGrid>
      <w:tr w:rsidR="00A04902" w:rsidRPr="009C5113" w:rsidTr="007F2E60">
        <w:trPr>
          <w:trHeight w:val="1418"/>
        </w:trPr>
        <w:tc>
          <w:tcPr>
            <w:tcW w:w="2923" w:type="dxa"/>
            <w:vAlign w:val="center"/>
            <w:hideMark/>
          </w:tcPr>
          <w:p w:rsidR="00A04902" w:rsidRPr="009C5113" w:rsidRDefault="00A04902" w:rsidP="007F2E60">
            <w:pPr>
              <w:pStyle w:val="NoSpacing"/>
              <w:rPr>
                <w:color w:val="000000"/>
              </w:rPr>
            </w:pPr>
            <w:r w:rsidRPr="009C5113">
              <w:lastRenderedPageBreak/>
              <w:t>Trường TH,THCS-THPT</w:t>
            </w:r>
          </w:p>
          <w:p w:rsidR="00A04902" w:rsidRPr="009C5113" w:rsidRDefault="00A04902" w:rsidP="007F2E60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A04902" w:rsidRPr="009C5113" w:rsidRDefault="00A04902" w:rsidP="007F2E60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  (2016 – 2017</w:t>
            </w:r>
            <w:r w:rsidRPr="009C5113">
              <w:rPr>
                <w:b/>
                <w:bCs/>
                <w:sz w:val="40"/>
                <w:szCs w:val="40"/>
              </w:rPr>
              <w:t>)</w:t>
            </w:r>
          </w:p>
          <w:p w:rsidR="00A04902" w:rsidRPr="009C5113" w:rsidRDefault="00A04902" w:rsidP="007F2E60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15/12</w:t>
            </w:r>
            <w:r w:rsidRPr="009C5113">
              <w:rPr>
                <w:b/>
                <w:bCs/>
                <w:iCs/>
                <w:sz w:val="40"/>
                <w:szCs w:val="40"/>
              </w:rPr>
              <w:t>/201</w:t>
            </w:r>
            <w:r>
              <w:rPr>
                <w:b/>
                <w:bCs/>
                <w:iCs/>
                <w:sz w:val="40"/>
                <w:szCs w:val="40"/>
              </w:rPr>
              <w:t>6</w:t>
            </w:r>
          </w:p>
        </w:tc>
      </w:tr>
    </w:tbl>
    <w:p w:rsidR="00A04902" w:rsidRPr="009C5113" w:rsidRDefault="00A04902" w:rsidP="00A04902">
      <w:pPr>
        <w:pStyle w:val="NoSpacing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  </w:t>
      </w:r>
      <w:r w:rsidRPr="009C5113">
        <w:rPr>
          <w:b/>
          <w:i/>
          <w:sz w:val="36"/>
          <w:szCs w:val="36"/>
        </w:rPr>
        <w:t xml:space="preserve">  </w:t>
      </w:r>
    </w:p>
    <w:p w:rsidR="00A04902" w:rsidRPr="00A04902" w:rsidRDefault="00A04902" w:rsidP="00A04902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2F78E0">
        <w:rPr>
          <w:rFonts w:ascii="Times New Roman" w:hAnsi="Times New Roman" w:cs="Times New Roman"/>
          <w:b/>
          <w:sz w:val="28"/>
          <w:szCs w:val="28"/>
          <w:lang w:val="en-US"/>
        </w:rPr>
        <w:t>ĐỀ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B</w:t>
      </w: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A. LÝ THUYẾT (5điểm)</w:t>
      </w:r>
    </w:p>
    <w:p w:rsidR="00A04902" w:rsidRPr="00A04902" w:rsidRDefault="00A04902" w:rsidP="00A04902">
      <w:pPr>
        <w:tabs>
          <w:tab w:val="left" w:pos="720"/>
        </w:tabs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1 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,25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)</w:t>
      </w: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Suất điện động của nguồn điện là gì? Biểu thức?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2 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,25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đ) 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Phát biểu định luật Ôm đối với toàn mạch? Biểu thức? Nêu tên các đại lượng trong biểu thức và đơn vị?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4 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,25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)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Tia lửa điện là gì? Điều kiện hình thành tia lửa điện?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5 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,25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đ)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Phát biểu định luật Faraday thứ nhất? Công thức tính khối lượng của chất được giải phóng ra ở điện cực? Ứng dụng.</w:t>
      </w:r>
    </w:p>
    <w:p w:rsidR="00A04902" w:rsidRPr="00A04902" w:rsidRDefault="00A04902" w:rsidP="00A04902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B. BÀI TOÁN ( 5điểm)</w:t>
      </w: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1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</w:t>
      </w:r>
      <w:r w:rsidR="00C256E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1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iểm)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Một điện tích q=  8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-8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C đặt trong không khí tại điểm M trong điện trường của điện tích Q= +9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 xml:space="preserve">-8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C chịu tác dụng của một lực F= 7,2.10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-4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N.</w:t>
      </w:r>
    </w:p>
    <w:p w:rsidR="00A04902" w:rsidRPr="00A04902" w:rsidRDefault="00C256E6" w:rsidP="00A04902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ìm cường độ điện trường tại điểm M</w:t>
      </w:r>
    </w:p>
    <w:p w:rsidR="00A04902" w:rsidRPr="00A04902" w:rsidRDefault="00C256E6" w:rsidP="00A04902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ính khoảng cách từ M đến Q.</w:t>
      </w:r>
    </w:p>
    <w:p w:rsidR="00A04902" w:rsidRPr="00A04902" w:rsidRDefault="00A04902" w:rsidP="00A04902">
      <w:pPr>
        <w:spacing w:after="0" w:line="288" w:lineRule="auto"/>
        <w:ind w:left="360" w:firstLine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2 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</w:t>
      </w:r>
      <w:r w:rsidR="00C256E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1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điểm)</w:t>
      </w: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Một bếp điện sử dụng ở hiệu điện thế 220 V thì cường độ dòng điện qua bếp điện là 4 A. Tính :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a)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Tính điện trở và công suất điện của bếp điện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Nếu sử dụng ở hiệu điện thế 200 V thì công suất điện tăng hay giảm bao nhiêu?</w:t>
      </w:r>
    </w:p>
    <w:p w:rsidR="00A04902" w:rsidRPr="00A04902" w:rsidRDefault="00A04902" w:rsidP="00A04902">
      <w:pPr>
        <w:spacing w:after="0" w:line="240" w:lineRule="auto"/>
        <w:ind w:left="720" w:firstLine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Bài 3 </w:t>
      </w:r>
      <w:r w:rsidRPr="00A0490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pt-BR"/>
        </w:rPr>
        <w:t>(1điểm)</w:t>
      </w: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Một bộ nguồn gồm 2 nguồn giống nhau được mắc song song, mỗi nguồn có suất điện động e = 2 V, điện trở trong r = 1 </w:t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sym w:font="Symbol" w:char="F057"/>
      </w:r>
      <w:r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. Mắc bộ nguồn này vào hai đầu của một biến trở R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Cho R = 4,5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Ω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tính cường độ dòng điện chạy qua R.</w:t>
      </w:r>
    </w:p>
    <w:p w:rsidR="00A04902" w:rsidRPr="00A04902" w:rsidRDefault="00C256E6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 </w:t>
      </w:r>
      <w:r w:rsidR="00A04902" w:rsidRPr="00A0490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) </w:t>
      </w:r>
      <w:r w:rsidR="00A04902" w:rsidRPr="00A0490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>Tính Rđể hiệu suấtbộ nguồn là 50%?</w:t>
      </w:r>
    </w:p>
    <w:p w:rsidR="00A04902" w:rsidRPr="00A04902" w:rsidRDefault="00A04902" w:rsidP="00A04902">
      <w:pPr>
        <w:spacing w:after="0" w:line="240" w:lineRule="auto"/>
        <w:ind w:left="1080" w:right="3269" w:hanging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:rsidR="00A04902" w:rsidRPr="00A04902" w:rsidRDefault="00A04902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A04902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eastAsia="vi-VN"/>
        </w:rPr>
        <w:pict>
          <v:group id="Group 1" o:spid="_x0000_s1045" style="position:absolute;left:0;text-align:left;margin-left:338.95pt;margin-top:10.35pt;width:110.45pt;height:125.55pt;z-index:251661312" coordorigin="8772,9436" coordsize="2209,2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">
            <v:group id="Group 44" o:spid="_x0000_s1046" style="position:absolute;left:8772;top:9436;width:1848;height:2511" coordorigin="8772,9529" coordsize="1848,2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rect id="Rectangle 45" o:spid="_x0000_s1047" style="position:absolute;left:8820;top:9712;width:1800;height:1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<v:rect id="Rectangle 46" o:spid="_x0000_s1048" style="position:absolute;left:9540;top:10648;width:90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<v:shape id="Text Box 47" o:spid="_x0000_s1049" type="#_x0000_t202" style="position:absolute;left:8772;top:1098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  <w:vertAlign w:val="subscript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48" o:spid="_x0000_s1050" type="#_x0000_t202" style="position:absolute;left:9744;top:1013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Đ</w:t>
                      </w:r>
                    </w:p>
                  </w:txbxContent>
                </v:textbox>
              </v:shape>
              <v:shape id="Text Box 49" o:spid="_x0000_s1051" type="#_x0000_t202" style="position:absolute;left:9624;top:11500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<v:textbox>
                  <w:txbxContent>
                    <w:p w:rsidR="00A04902" w:rsidRPr="00607147" w:rsidRDefault="00A04902" w:rsidP="00A04902">
                      <w:pPr>
                        <w:jc w:val="center"/>
                        <w:rPr>
                          <w:sz w:val="20"/>
                          <w:szCs w:val="20"/>
                          <w:vertAlign w:val="subscript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R</w:t>
                      </w:r>
                      <w:r w:rsidRPr="00607147">
                        <w:rPr>
                          <w:sz w:val="20"/>
                          <w:szCs w:val="20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group id="Group 50" o:spid="_x0000_s1052" style="position:absolute;left:9780;top:11188;width:360;height:360" coordorigin="8952,12492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oval id="Oval 51" o:spid="_x0000_s1053" style="position:absolute;left:8952;top:12492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mIR8IA&#10;AADa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YhHwgAAANoAAAAPAAAAAAAAAAAAAAAAAJgCAABkcnMvZG93&#10;bnJldi54bWxQSwUGAAAAAAQABAD1AAAAhwMAAAAA&#10;"/>
                <v:line id="Line 52" o:spid="_x0000_s1054" style="position:absolute;visibility:visible" from="9060,12492" to="9060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<v:line id="Line 53" o:spid="_x0000_s1055" style="position:absolute;visibility:visible" from="9216,12492" to="9216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</v:group>
              <v:rect id="Rectangle 54" o:spid="_x0000_s1056" style="position:absolute;left:8952;top:10876;width:36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<v:oval id="Oval 55" o:spid="_x0000_s1057" style="position:absolute;left:9828;top:10480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/>
              <v:shape id="Text Box 56" o:spid="_x0000_s1058" type="#_x0000_t202" style="position:absolute;left:9720;top:1044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<v:textbox>
                  <w:txbxContent>
                    <w:p w:rsidR="00A04902" w:rsidRDefault="00A04902" w:rsidP="00A04902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shape>
              <v:shape id="AutoShape 57" o:spid="_x0000_s1059" type="#_x0000_t32" style="position:absolute;left:9540;top:9552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<v:shape id="AutoShape 58" o:spid="_x0000_s1060" type="#_x0000_t32" style="position:absolute;left:9708;top:9628;width:1;height:1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eWcr4AAADbAAAADwAAAGRycy9kb3ducmV2LnhtbERPTYvCMBC9C/sfwizsTVMX0VKbiiws&#10;eK2K56EZ22IzqU1qs/9+Iwje5vE+J98F04kHDa61rGC5SEAQV1a3XCs4n37nKQjnkTV2lknBHznY&#10;FR+zHDNtJy7pcfS1iCHsMlTQeN9nUrqqIYNuYXviyF3tYNBHONRSDzjFcNPJ7yRZS4Mtx4YGe/pp&#10;qLodR6OgLO/1ZXRh2qfXsFmd9cok40Gpr8+w34LwFPxb/HIfdJy/hucv8QBZ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l5ZyvgAAANsAAAAPAAAAAAAAAAAAAAAAAKEC&#10;AABkcnMvZG93bnJldi54bWxQSwUGAAAAAAQABAD5AAAAjAMAAAAA&#10;" strokeweight="1.25pt"/>
              <v:shape id="AutoShape 59" o:spid="_x0000_s1061" type="#_x0000_t32" style="position:absolute;left:9624;top:9529;width:0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sz6b4AAADbAAAADwAAAGRycy9kb3ducmV2LnhtbERPTYvCMBC9C/sfwizsTVMX0VKbiiws&#10;eK2K56EZ22IzqU1qs/9+Iwje5vE+J98F04kHDa61rGC5SEAQV1a3XCs4n37nKQjnkTV2lknBHznY&#10;FR+zHDNtJy7pcfS1iCHsMlTQeN9nUrqqIYNuYXviyF3tYNBHONRSDzjFcNPJ7yRZS4Mtx4YGe/pp&#10;qLodR6OgLO/1ZXRh2qfXsFmd9cok40Gpr8+w34LwFPxb/HIfdJy/gecv8QBZ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2zPpvgAAANsAAAAPAAAAAAAAAAAAAAAAAKEC&#10;AABkcnMvZG93bnJldi54bWxQSwUGAAAAAAQABAD5AAAAjAMAAAAA&#10;" strokeweight="1.25pt"/>
            </v:group>
            <v:shape id="Text Box 60" o:spid="_x0000_s1062" type="#_x0000_t202" style="position:absolute;left:9060;top:10855;width:721;height: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A04902" w:rsidRPr="004362CD" w:rsidRDefault="00A04902" w:rsidP="00A04902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Text Box 61" o:spid="_x0000_s1063" type="#_x0000_t202" style="position:absolute;left:10260;top:10783;width:721;height:5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<v:textbox>
                <w:txbxContent>
                  <w:p w:rsidR="00A04902" w:rsidRPr="004362CD" w:rsidRDefault="00A04902" w:rsidP="00A04902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</v:group>
        </w:pict>
      </w: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Bài 4 </w:t>
      </w:r>
      <w:r w:rsidRPr="00A04902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val="pt-BR"/>
        </w:rPr>
        <w:t>(2điểm)</w:t>
      </w: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Cho mạch điện như hình vẽ, nguồn điện có suất điện động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78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= 9V điện trở trong r = 0,5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). Điện trở R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1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= 1,5 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; đèn Đ loại (6V – 6W); bình điện phân chứa dung dịch CuSO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4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với anôt bằng đồng có điện trở R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B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= 6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sym w:font="Symbol" w:char="0057"/>
      </w:r>
      <w:r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. Bỏ qua điện trở của các dây nối và giả sử điện trở của đèn không thay đổi.</w:t>
      </w:r>
    </w:p>
    <w:p w:rsidR="00A04902" w:rsidRPr="00A04902" w:rsidRDefault="00C256E6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 </w:t>
      </w:r>
      <w:r w:rsidR="00A04902" w:rsidRPr="00C256E6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a)</w:t>
      </w:r>
      <w:r w:rsidR="00A04902"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Xác định lượng bạc bám vào catôt trong thời gian t = 16 phút 5 giây (Cho A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Cu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= 64;  n =2)</w:t>
      </w:r>
    </w:p>
    <w:p w:rsidR="00A04902" w:rsidRPr="00A04902" w:rsidRDefault="00C256E6" w:rsidP="00A04902">
      <w:pPr>
        <w:spacing w:after="0" w:line="240" w:lineRule="auto"/>
        <w:ind w:right="3269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 </w:t>
      </w:r>
      <w:r w:rsidR="00A04902" w:rsidRPr="00C256E6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b)</w:t>
      </w:r>
      <w:r w:rsidR="00A04902" w:rsidRPr="00A04902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Mắc một ampe kế điện trở không đáng kể (R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A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>= 0) giữa 2 điểm A, B. Tìm số chỉ của ampe kế và nhiệt lượng tỏa ra trên R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pt-BR"/>
        </w:rPr>
        <w:t>1</w:t>
      </w:r>
      <w:r w:rsidR="00A04902" w:rsidRPr="00A0490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trong thời gian 2 phút.</w:t>
      </w:r>
    </w:p>
    <w:p w:rsidR="00A04902" w:rsidRPr="00A04902" w:rsidRDefault="00A04902" w:rsidP="00A04902">
      <w:pPr>
        <w:spacing w:after="0" w:line="240" w:lineRule="auto"/>
        <w:ind w:left="360" w:right="3269" w:firstLine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:rsidR="00A04902" w:rsidRPr="00B44069" w:rsidRDefault="00A04902" w:rsidP="00A04902">
      <w:pPr>
        <w:spacing w:after="0" w:line="240" w:lineRule="auto"/>
        <w:ind w:left="1440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t>---------------</w:t>
      </w:r>
      <w:r w:rsidRPr="00A04902">
        <w:rPr>
          <w:rFonts w:ascii="Times New Roman" w:eastAsia="Times New Roman" w:hAnsi="Times New Roman" w:cs="Times New Roman"/>
          <w:b/>
          <w:bCs/>
          <w:color w:val="000000" w:themeColor="text1"/>
          <w:position w:val="-4"/>
          <w:sz w:val="26"/>
          <w:szCs w:val="26"/>
          <w:lang w:val="pt-BR"/>
        </w:rPr>
        <w:t>HẾT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t>----------------</w:t>
      </w:r>
      <w:r w:rsidRPr="00A04902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pt-BR"/>
        </w:rPr>
        <w:object w:dxaOrig="180" w:dyaOrig="279">
          <v:shape id="_x0000_i1058" type="#_x0000_t75" style="width:9pt;height:14.25pt" o:ole="">
            <v:imagedata r:id="rId4" o:title=""/>
          </v:shape>
          <o:OLEObject Type="Embed" ProgID="Equation.DSMT4" ShapeID="_x0000_i1058" DrawAspect="Content" ObjectID="_1541943486" r:id="rId38"/>
        </w:objec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br w:type="page"/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lastRenderedPageBreak/>
        <w:t>ĐÁP ÁN LÝ 11 ĐỀ B</w:t>
      </w:r>
    </w:p>
    <w:p w:rsidR="00A04902" w:rsidRPr="00B44069" w:rsidRDefault="00A04902" w:rsidP="00A04902">
      <w:pPr>
        <w:spacing w:after="0" w:line="240" w:lineRule="auto"/>
        <w:ind w:left="720" w:hanging="36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TẬP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1:(1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8"/>
          <w:sz w:val="24"/>
          <w:szCs w:val="24"/>
          <w:lang w:val="pt-BR"/>
        </w:rPr>
        <w:object w:dxaOrig="820" w:dyaOrig="660">
          <v:shape id="_x0000_i1042" type="#_x0000_t75" style="width:41.25pt;height:33pt" o:ole="">
            <v:imagedata r:id="rId6" o:title=""/>
          </v:shape>
          <o:OLEObject Type="Embed" ProgID="Equation.DSMT4" ShapeID="_x0000_i1042" DrawAspect="Content" ObjectID="_1541943487" r:id="rId39"/>
        </w:objec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= 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>9.10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  <w:lang w:val="pt-BR"/>
        </w:rPr>
        <w:t>5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(V/m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  <w:lang w:val="pt-BR"/>
        </w:rPr>
        <w:object w:dxaOrig="1780" w:dyaOrig="660">
          <v:shape id="_x0000_i1043" type="#_x0000_t75" style="width:89.25pt;height:33pt" o:ole="">
            <v:imagedata r:id="rId8" o:title=""/>
          </v:shape>
          <o:OLEObject Type="Embed" ProgID="Equation.DSMT4" ShapeID="_x0000_i1043" DrawAspect="Content" ObjectID="_1541943488" r:id="rId40"/>
        </w:object>
      </w: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r= 0,03 m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2:(1 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1380" w:dyaOrig="620">
          <v:shape id="_x0000_i1044" type="#_x0000_t75" style="width:69pt;height:30.75pt" o:ole="">
            <v:imagedata r:id="rId41" o:title=""/>
          </v:shape>
          <o:OLEObject Type="Embed" ProgID="Equation.DSMT4" ShapeID="_x0000_i1044" DrawAspect="Content" ObjectID="_1541943489" r:id="rId42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4"/>
          <w:szCs w:val="24"/>
          <w:lang w:val="pt-BR"/>
        </w:rPr>
        <w:object w:dxaOrig="1620" w:dyaOrig="279">
          <v:shape id="_x0000_i1045" type="#_x0000_t75" style="width:81pt;height:14.25pt" o:ole="">
            <v:imagedata r:id="rId43" o:title=""/>
          </v:shape>
          <o:OLEObject Type="Embed" ProgID="Equation.DSMT4" ShapeID="_x0000_i1045" DrawAspect="Content" ObjectID="_1541943490" r:id="rId44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2060" w:dyaOrig="660">
          <v:shape id="_x0000_i1046" type="#_x0000_t75" style="width:102.75pt;height:33pt" o:ole="">
            <v:imagedata r:id="rId45" o:title=""/>
          </v:shape>
          <o:OLEObject Type="Embed" ProgID="Equation.DSMT4" ShapeID="_x0000_i1046" DrawAspect="Content" ObjectID="_1541943491" r:id="rId46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pt-BR"/>
        </w:rPr>
        <w:t>Tăng P – P’= 152,73 W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3: (1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2840" w:dyaOrig="360">
          <v:shape id="_x0000_i1047" type="#_x0000_t75" style="width:141.75pt;height:18pt" o:ole="">
            <v:imagedata r:id="rId47" o:title=""/>
          </v:shape>
          <o:OLEObject Type="Embed" ProgID="Equation.DSMT4" ShapeID="_x0000_i1047" DrawAspect="Content" ObjectID="_1541943492" r:id="rId48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760" w:dyaOrig="680">
          <v:shape id="_x0000_i1048" type="#_x0000_t75" style="width:87.75pt;height:33.75pt" o:ole="">
            <v:imagedata r:id="rId49" o:title=""/>
          </v:shape>
          <o:OLEObject Type="Embed" ProgID="Equation.DSMT4" ShapeID="_x0000_i1048" DrawAspect="Content" ObjectID="_1541943493" r:id="rId50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3060" w:dyaOrig="680">
          <v:shape id="_x0000_i1049" type="#_x0000_t75" style="width:153pt;height:33.75pt" o:ole="">
            <v:imagedata r:id="rId51" o:title=""/>
          </v:shape>
          <o:OLEObject Type="Embed" ProgID="Equation.DSMT4" ShapeID="_x0000_i1049" DrawAspect="Content" ObjectID="_1541943494" r:id="rId52"/>
        </w:object>
      </w:r>
    </w:p>
    <w:p w:rsidR="00A04902" w:rsidRPr="00FC58A5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Bài 4: (2đ)</w: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a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540" w:dyaOrig="720">
          <v:shape id="_x0000_i1050" type="#_x0000_t75" style="width:77.25pt;height:36pt" o:ole="">
            <v:imagedata r:id="rId22" o:title=""/>
          </v:shape>
          <o:OLEObject Type="Embed" ProgID="Equation.DSMT4" ShapeID="_x0000_i1050" DrawAspect="Content" ObjectID="_1541943495" r:id="rId53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2720" w:dyaOrig="360">
          <v:shape id="_x0000_i1051" type="#_x0000_t75" style="width:135.75pt;height:18pt" o:ole="">
            <v:imagedata r:id="rId54" o:title=""/>
          </v:shape>
          <o:OLEObject Type="Embed" ProgID="Equation.DSMT4" ShapeID="_x0000_i1051" DrawAspect="Content" ObjectID="_1541943496" r:id="rId55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1700" w:dyaOrig="620">
          <v:shape id="_x0000_i1052" type="#_x0000_t75" style="width:84.75pt;height:30.75pt" o:ole="">
            <v:imagedata r:id="rId56" o:title=""/>
          </v:shape>
          <o:OLEObject Type="Embed" ProgID="Equation.DSMT4" ShapeID="_x0000_i1052" DrawAspect="Content" ObjectID="_1541943497" r:id="rId57"/>
        </w:object>
      </w:r>
      <w:bookmarkStart w:id="0" w:name="_GoBack"/>
      <w:bookmarkEnd w:id="0"/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12"/>
          <w:sz w:val="24"/>
          <w:szCs w:val="24"/>
          <w:lang w:val="pt-BR"/>
        </w:rPr>
        <w:object w:dxaOrig="1960" w:dyaOrig="360">
          <v:shape id="_x0000_i1053" type="#_x0000_t75" style="width:98.25pt;height:18pt" o:ole="">
            <v:imagedata r:id="rId58" o:title=""/>
          </v:shape>
          <o:OLEObject Type="Embed" ProgID="Equation.DSMT4" ShapeID="_x0000_i1053" DrawAspect="Content" ObjectID="_1541943498" r:id="rId59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800" w:dyaOrig="680">
          <v:shape id="_x0000_i1054" type="#_x0000_t75" style="width:90pt;height:33.75pt" o:ole="">
            <v:imagedata r:id="rId60" o:title=""/>
          </v:shape>
          <o:OLEObject Type="Embed" ProgID="Equation.DSMT4" ShapeID="_x0000_i1054" DrawAspect="Content" ObjectID="_1541943499" r:id="rId61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pt-BR"/>
        </w:rPr>
        <w:object w:dxaOrig="2340" w:dyaOrig="620">
          <v:shape id="_x0000_i1055" type="#_x0000_t75" style="width:117pt;height:30.75pt" o:ole="">
            <v:imagedata r:id="rId62" o:title=""/>
          </v:shape>
          <o:OLEObject Type="Embed" ProgID="Equation.DSMT4" ShapeID="_x0000_i1055" DrawAspect="Content" ObjectID="_1541943500" r:id="rId63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  <w:r w:rsidRPr="00FC58A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b) </w:t>
      </w:r>
      <w:r w:rsidRPr="00B44069">
        <w:rPr>
          <w:rFonts w:ascii="Times New Roman" w:eastAsia="Times New Roman" w:hAnsi="Times New Roman" w:cs="Times New Roman"/>
          <w:b/>
          <w:bCs/>
          <w:color w:val="000000" w:themeColor="text1"/>
          <w:position w:val="-30"/>
          <w:sz w:val="24"/>
          <w:szCs w:val="24"/>
          <w:lang w:val="pt-BR"/>
        </w:rPr>
        <w:object w:dxaOrig="1820" w:dyaOrig="680">
          <v:shape id="_x0000_i1056" type="#_x0000_t75" style="width:90.75pt;height:33.75pt" o:ole="">
            <v:imagedata r:id="rId64" o:title=""/>
          </v:shape>
          <o:OLEObject Type="Embed" ProgID="Equation.DSMT4" ShapeID="_x0000_i1056" DrawAspect="Content" ObjectID="_1541943501" r:id="rId65"/>
        </w:object>
      </w:r>
    </w:p>
    <w:p w:rsidR="00A04902" w:rsidRPr="00B44069" w:rsidRDefault="00A04902" w:rsidP="00A0490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0"/>
          <w:lang w:val="pt-BR"/>
        </w:rPr>
      </w:pPr>
      <w:r w:rsidRPr="00B44069">
        <w:rPr>
          <w:rFonts w:ascii="Times New Roman" w:eastAsia="Times New Roman" w:hAnsi="Times New Roman" w:cs="Times New Roman"/>
          <w:b/>
          <w:color w:val="000000" w:themeColor="text1"/>
          <w:position w:val="-12"/>
          <w:sz w:val="24"/>
          <w:szCs w:val="24"/>
          <w:lang w:val="pt-BR"/>
        </w:rPr>
        <w:object w:dxaOrig="1800" w:dyaOrig="380">
          <v:shape id="_x0000_i1057" type="#_x0000_t75" style="width:90pt;height:18.75pt" o:ole="">
            <v:imagedata r:id="rId66" o:title=""/>
          </v:shape>
          <o:OLEObject Type="Embed" ProgID="Equation.DSMT4" ShapeID="_x0000_i1057" DrawAspect="Content" ObjectID="_1541943502" r:id="rId67"/>
        </w:object>
      </w:r>
    </w:p>
    <w:p w:rsidR="00A04902" w:rsidRDefault="00A04902" w:rsidP="00A04902"/>
    <w:p w:rsidR="00A04902" w:rsidRDefault="00A04902" w:rsidP="00A04902"/>
    <w:p w:rsidR="00A04902" w:rsidRDefault="00A04902" w:rsidP="00A04902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04902" w:rsidRDefault="00A04902" w:rsidP="00A04902">
      <w:pPr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21798E" w:rsidRPr="00A04902" w:rsidRDefault="0021798E">
      <w:pPr>
        <w:rPr>
          <w:rFonts w:ascii="Times New Roman" w:hAnsi="Times New Roman" w:cs="Times New Roman"/>
          <w:sz w:val="26"/>
          <w:szCs w:val="26"/>
        </w:rPr>
      </w:pPr>
    </w:p>
    <w:sectPr w:rsidR="0021798E" w:rsidRPr="00A04902" w:rsidSect="00A04902">
      <w:pgSz w:w="12240" w:h="15840"/>
      <w:pgMar w:top="2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04902"/>
    <w:rsid w:val="0021798E"/>
    <w:rsid w:val="00276957"/>
    <w:rsid w:val="004A78B9"/>
    <w:rsid w:val="005565A4"/>
    <w:rsid w:val="005C5C85"/>
    <w:rsid w:val="00652F71"/>
    <w:rsid w:val="00751336"/>
    <w:rsid w:val="00A04902"/>
    <w:rsid w:val="00A75849"/>
    <w:rsid w:val="00B10B64"/>
    <w:rsid w:val="00BC7D12"/>
    <w:rsid w:val="00C256E6"/>
    <w:rsid w:val="00EA3B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38"/>
        <o:r id="V:Rule2" type="connector" idref="#AutoShape 39"/>
        <o:r id="V:Rule3" type="connector" idref="#AutoShape 40"/>
        <o:r id="V:Rule4" type="connector" idref="#AutoShape 57"/>
        <o:r id="V:Rule5" type="connector" idref="#AutoShape 58"/>
        <o:r id="V:Rule6" type="connector" idref="#AutoShape 5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inorHAnsi" w:hAnsiTheme="majorHAnsi" w:cstheme="majorHAnsi"/>
        <w:color w:val="00000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902"/>
    <w:rPr>
      <w:rFonts w:asciiTheme="minorHAnsi" w:hAnsiTheme="minorHAnsi" w:cstheme="minorBidi"/>
      <w:color w:val="auto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04902"/>
    <w:pPr>
      <w:spacing w:after="0" w:line="240" w:lineRule="auto"/>
      <w:jc w:val="both"/>
    </w:pPr>
    <w:rPr>
      <w:rFonts w:ascii="Times New Roman" w:eastAsia="Calibri" w:hAnsi="Times New Roman" w:cs="Times New Roman"/>
      <w:color w:val="auto"/>
      <w:sz w:val="26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749</Words>
  <Characters>427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VK</Company>
  <LinksUpToDate>false</LinksUpToDate>
  <CharactersWithSpaces>5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gh02</dc:creator>
  <cp:lastModifiedBy>bgh02</cp:lastModifiedBy>
  <cp:revision>1</cp:revision>
  <dcterms:created xsi:type="dcterms:W3CDTF">2016-11-29T09:38:00Z</dcterms:created>
  <dcterms:modified xsi:type="dcterms:W3CDTF">2016-11-29T09:51:00Z</dcterms:modified>
</cp:coreProperties>
</file>